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7819" w:rsidRPr="009D4DE9" w:rsidRDefault="00CB7819" w:rsidP="00CB7819">
      <w:pPr>
        <w:rPr>
          <w:rFonts w:ascii="Times New Roman" w:eastAsia="Calibri" w:hAnsi="Times New Roman" w:cs="Times New Roman"/>
          <w:b/>
          <w:sz w:val="24"/>
          <w:szCs w:val="24"/>
        </w:rPr>
      </w:pPr>
    </w:p>
    <w:p w:rsidR="00CB7819" w:rsidRPr="009D4DE9" w:rsidRDefault="00CB7819" w:rsidP="00CB7819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bookmarkStart w:id="0" w:name="_GoBack"/>
      <w:bookmarkEnd w:id="0"/>
      <w:r>
        <w:rPr>
          <w:rFonts w:ascii="Times New Roman" w:eastAsia="Calibri" w:hAnsi="Times New Roman" w:cs="Times New Roman"/>
          <w:b/>
          <w:sz w:val="24"/>
          <w:szCs w:val="24"/>
        </w:rPr>
        <w:t>онтрольная работа №9</w:t>
      </w:r>
    </w:p>
    <w:p w:rsidR="00CB7819" w:rsidRPr="009D4DE9" w:rsidRDefault="00CB7819" w:rsidP="00CB7819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9D4DE9">
        <w:rPr>
          <w:rFonts w:ascii="Times New Roman" w:eastAsia="Calibri" w:hAnsi="Times New Roman" w:cs="Times New Roman"/>
          <w:b/>
          <w:sz w:val="24"/>
          <w:szCs w:val="24"/>
        </w:rPr>
        <w:t>по теме «</w:t>
      </w:r>
      <w:r>
        <w:rPr>
          <w:rFonts w:ascii="Times New Roman" w:eastAsia="Calibri" w:hAnsi="Times New Roman" w:cs="Times New Roman"/>
          <w:b/>
          <w:sz w:val="24"/>
          <w:szCs w:val="24"/>
        </w:rPr>
        <w:t>Системы линейных уравнений</w:t>
      </w:r>
      <w:r w:rsidRPr="009D4DE9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p w:rsidR="00CB7819" w:rsidRDefault="00CB7819" w:rsidP="00CB7819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a5"/>
        <w:tblW w:w="9062" w:type="dxa"/>
        <w:tblInd w:w="5" w:type="dxa"/>
        <w:tblLayout w:type="fixed"/>
        <w:tblLook w:val="04A0" w:firstRow="1" w:lastRow="0" w:firstColumn="1" w:lastColumn="0" w:noHBand="0" w:noVBand="1"/>
      </w:tblPr>
      <w:tblGrid>
        <w:gridCol w:w="1129"/>
        <w:gridCol w:w="7933"/>
      </w:tblGrid>
      <w:tr w:rsidR="00CB7819" w:rsidRPr="009D4DE9" w:rsidTr="00D53B2D">
        <w:tc>
          <w:tcPr>
            <w:tcW w:w="1129" w:type="dxa"/>
          </w:tcPr>
          <w:p w:rsidR="00CB7819" w:rsidRPr="009D4DE9" w:rsidRDefault="00CB7819" w:rsidP="00D53B2D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9D4DE9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7933" w:type="dxa"/>
          </w:tcPr>
          <w:p w:rsidR="00CB7819" w:rsidRPr="009D4DE9" w:rsidRDefault="00CB7819" w:rsidP="00D53B2D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Задания</w:t>
            </w:r>
          </w:p>
        </w:tc>
      </w:tr>
      <w:tr w:rsidR="00CB7819" w:rsidRPr="009D4DE9" w:rsidTr="00D53B2D">
        <w:tc>
          <w:tcPr>
            <w:tcW w:w="1129" w:type="dxa"/>
          </w:tcPr>
          <w:p w:rsidR="00CB7819" w:rsidRPr="009036BB" w:rsidRDefault="00CB7819" w:rsidP="00D53B2D">
            <w:pPr>
              <w:pStyle w:val="a6"/>
              <w:numPr>
                <w:ilvl w:val="0"/>
                <w:numId w:val="1"/>
              </w:num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CB7819" w:rsidRDefault="00CB7819" w:rsidP="00D53B2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систему уравнений</w:t>
            </w:r>
          </w:p>
          <w:p w:rsidR="00CB7819" w:rsidRPr="009D4DE9" w:rsidRDefault="00CB7819" w:rsidP="00D53B2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9597D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130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25pt;height:36pt" o:ole="">
                  <v:imagedata r:id="rId5" o:title=""/>
                </v:shape>
                <o:OLEObject Type="Embed" ProgID="Equation.DSMT4" ShapeID="_x0000_i1025" DrawAspect="Content" ObjectID="_1649459668" r:id="rId6"/>
              </w:object>
            </w:r>
          </w:p>
        </w:tc>
      </w:tr>
      <w:tr w:rsidR="00CB7819" w:rsidRPr="009D4DE9" w:rsidTr="00D53B2D">
        <w:tc>
          <w:tcPr>
            <w:tcW w:w="1129" w:type="dxa"/>
          </w:tcPr>
          <w:p w:rsidR="00CB7819" w:rsidRPr="0009597D" w:rsidRDefault="00CB7819" w:rsidP="00D53B2D">
            <w:pPr>
              <w:pStyle w:val="a6"/>
              <w:numPr>
                <w:ilvl w:val="0"/>
                <w:numId w:val="1"/>
              </w:num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CB7819" w:rsidRDefault="00CB7819" w:rsidP="00D53B2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задачу с помощью системы уравнений:</w:t>
            </w:r>
          </w:p>
          <w:p w:rsidR="00CB7819" w:rsidRDefault="00CB7819" w:rsidP="00D53B2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Банк продал предпринимателю г-ну Разину 8 облигаций по 2000р. и 3000р.</w:t>
            </w:r>
          </w:p>
          <w:p w:rsidR="00CB7819" w:rsidRPr="009D4DE9" w:rsidRDefault="00CB7819" w:rsidP="00D53B2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Сколько облигаций каждого номинала купил г-н Разин, если за все облигации было заплачено 19 000р.?</w:t>
            </w:r>
          </w:p>
        </w:tc>
      </w:tr>
      <w:tr w:rsidR="00CB7819" w:rsidRPr="009D4DE9" w:rsidTr="00D53B2D">
        <w:tc>
          <w:tcPr>
            <w:tcW w:w="1129" w:type="dxa"/>
          </w:tcPr>
          <w:p w:rsidR="00CB7819" w:rsidRPr="0009597D" w:rsidRDefault="00CB7819" w:rsidP="00D53B2D">
            <w:pPr>
              <w:pStyle w:val="a6"/>
              <w:numPr>
                <w:ilvl w:val="0"/>
                <w:numId w:val="1"/>
              </w:num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CB7819" w:rsidRDefault="00CB7819" w:rsidP="00D53B2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систему уравнений:</w:t>
            </w:r>
          </w:p>
          <w:p w:rsidR="00CB7819" w:rsidRPr="009D4DE9" w:rsidRDefault="00CB7819" w:rsidP="00D53B2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35E2A">
              <w:rPr>
                <w:rFonts w:ascii="Times New Roman" w:eastAsia="Calibri" w:hAnsi="Times New Roman" w:cs="Times New Roman"/>
                <w:position w:val="-36"/>
                <w:sz w:val="24"/>
                <w:szCs w:val="24"/>
              </w:rPr>
              <w:object w:dxaOrig="2439" w:dyaOrig="840">
                <v:shape id="_x0000_i1026" type="#_x0000_t75" style="width:122.25pt;height:42pt" o:ole="">
                  <v:imagedata r:id="rId7" o:title=""/>
                </v:shape>
                <o:OLEObject Type="Embed" ProgID="Equation.DSMT4" ShapeID="_x0000_i1026" DrawAspect="Content" ObjectID="_1649459669" r:id="rId8"/>
              </w:object>
            </w:r>
          </w:p>
        </w:tc>
      </w:tr>
      <w:tr w:rsidR="00CB7819" w:rsidRPr="009D4DE9" w:rsidTr="00D53B2D">
        <w:tc>
          <w:tcPr>
            <w:tcW w:w="1129" w:type="dxa"/>
          </w:tcPr>
          <w:p w:rsidR="00CB7819" w:rsidRPr="0009597D" w:rsidRDefault="00CB7819" w:rsidP="00D53B2D">
            <w:pPr>
              <w:pStyle w:val="a6"/>
              <w:numPr>
                <w:ilvl w:val="0"/>
                <w:numId w:val="1"/>
              </w:num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CB7819" w:rsidRPr="00ED5875" w:rsidRDefault="00CB7819" w:rsidP="00D53B2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ямая </w:t>
            </w:r>
            <w:r w:rsidRPr="00ED5875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99" w:dyaOrig="320">
                <v:shape id="_x0000_i1027" type="#_x0000_t75" style="width:50.25pt;height:15.75pt" o:ole="">
                  <v:imagedata r:id="rId9" o:title=""/>
                </v:shape>
                <o:OLEObject Type="Embed" ProgID="Equation.DSMT4" ShapeID="_x0000_i1027" DrawAspect="Content" ObjectID="_1649459670" r:id="rId1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оходит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через точки </w:t>
            </w:r>
            <w:r w:rsidRPr="00ED5875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40" w:dyaOrig="400">
                <v:shape id="_x0000_i1028" type="#_x0000_t75" style="width:36.75pt;height:20.25pt" o:ole="">
                  <v:imagedata r:id="rId11" o:title=""/>
                </v:shape>
                <o:OLEObject Type="Embed" ProgID="Equation.DSMT4" ShapeID="_x0000_i1028" DrawAspect="Content" ObjectID="_1649459671" r:id="rId1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</w:t>
            </w:r>
            <w:r w:rsidRPr="00ED5875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920" w:dyaOrig="400">
                <v:shape id="_x0000_i1029" type="#_x0000_t75" style="width:45.75pt;height:20.25pt" o:ole="">
                  <v:imagedata r:id="rId13" o:title=""/>
                </v:shape>
                <o:OLEObject Type="Embed" ProgID="Equation.DSMT4" ShapeID="_x0000_i1029" DrawAspect="Content" ObjectID="_1649459672" r:id="rId1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апишите уравнение этой прямой.</w:t>
            </w:r>
          </w:p>
        </w:tc>
      </w:tr>
      <w:tr w:rsidR="00CB7819" w:rsidRPr="009D4DE9" w:rsidTr="00D53B2D">
        <w:tc>
          <w:tcPr>
            <w:tcW w:w="1129" w:type="dxa"/>
          </w:tcPr>
          <w:p w:rsidR="00CB7819" w:rsidRPr="0009597D" w:rsidRDefault="00CB7819" w:rsidP="00D53B2D">
            <w:pPr>
              <w:pStyle w:val="a6"/>
              <w:numPr>
                <w:ilvl w:val="0"/>
                <w:numId w:val="1"/>
              </w:num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CB7819" w:rsidRDefault="00CB7819" w:rsidP="00D53B2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ыясните, имеет ли решение система:</w:t>
            </w:r>
          </w:p>
          <w:p w:rsidR="00CB7819" w:rsidRPr="009D4DE9" w:rsidRDefault="00CB7819" w:rsidP="00D53B2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D5875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1820" w:dyaOrig="720">
                <v:shape id="_x0000_i1030" type="#_x0000_t75" style="width:90.75pt;height:36pt" o:ole="">
                  <v:imagedata r:id="rId15" o:title=""/>
                </v:shape>
                <o:OLEObject Type="Embed" ProgID="Equation.DSMT4" ShapeID="_x0000_i1030" DrawAspect="Content" ObjectID="_1649459673" r:id="rId16"/>
              </w:object>
            </w:r>
          </w:p>
        </w:tc>
      </w:tr>
      <w:tr w:rsidR="00CB7819" w:rsidRPr="009D4DE9" w:rsidTr="00D53B2D">
        <w:tc>
          <w:tcPr>
            <w:tcW w:w="1129" w:type="dxa"/>
          </w:tcPr>
          <w:p w:rsidR="00CB7819" w:rsidRPr="0009597D" w:rsidRDefault="00CB7819" w:rsidP="00D53B2D">
            <w:pPr>
              <w:pStyle w:val="a6"/>
              <w:numPr>
                <w:ilvl w:val="0"/>
                <w:numId w:val="1"/>
              </w:num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CB7819" w:rsidRDefault="00CB7819" w:rsidP="00D53B2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усть </w:t>
            </w:r>
            <w:r w:rsidRPr="006D2E49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31" type="#_x0000_t75" style="width:9.75pt;height:11.25pt" o:ole="">
                  <v:imagedata r:id="rId17" o:title=""/>
                </v:shape>
                <o:OLEObject Type="Embed" ProgID="Equation.DSMT4" ShapeID="_x0000_i1031" DrawAspect="Content" ObjectID="_1649459674" r:id="rId1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</w:t>
            </w:r>
            <w:proofErr w:type="gramEnd"/>
            <w:r w:rsidRPr="006D2E49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en-US"/>
              </w:rPr>
              <w:object w:dxaOrig="200" w:dyaOrig="279">
                <v:shape id="_x0000_i1032" type="#_x0000_t75" style="width:9.75pt;height:14.25pt" o:ole="">
                  <v:imagedata r:id="rId19" o:title=""/>
                </v:shape>
                <o:OLEObject Type="Embed" ProgID="Equation.DSMT4" ShapeID="_x0000_i1032" DrawAspect="Content" ObjectID="_1649459675" r:id="rId20"/>
              </w:object>
            </w:r>
            <w:r w:rsidRPr="006D2E4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системы: </w:t>
            </w:r>
            <w:r w:rsidRPr="006D2E49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1560" w:dyaOrig="720">
                <v:shape id="_x0000_i1033" type="#_x0000_t75" style="width:78pt;height:36pt" o:ole="">
                  <v:imagedata r:id="rId21" o:title=""/>
                </v:shape>
                <o:OLEObject Type="Embed" ProgID="Equation.DSMT4" ShapeID="_x0000_i1033" DrawAspect="Content" ObjectID="_1649459676" r:id="rId2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CB7819" w:rsidRPr="00CB7819" w:rsidRDefault="00CB7819" w:rsidP="00D53B2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</w:t>
            </w:r>
            <w:r w:rsidRPr="006D2E49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34" type="#_x0000_t75" style="width:27.75pt;height:14.25pt" o:ole="">
                  <v:imagedata r:id="rId23" o:title=""/>
                </v:shape>
                <o:OLEObject Type="Embed" ProgID="Equation.DSMT4" ShapeID="_x0000_i1034" DrawAspect="Content" ObjectID="_1649459677" r:id="rId2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CB7819" w:rsidRPr="009D4DE9" w:rsidRDefault="00CB7819" w:rsidP="00CB7819">
      <w:pPr>
        <w:spacing w:after="0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52164E" w:rsidRPr="00CB7819" w:rsidRDefault="0052164E" w:rsidP="00CB7819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52164E" w:rsidRPr="00CB7819">
      <w:headerReference w:type="default" r:id="rId2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3616" w:rsidRDefault="00CB7819">
    <w:pPr>
      <w:pStyle w:val="a3"/>
    </w:pPr>
    <w:r>
      <w:t>Алгебра</w:t>
    </w:r>
    <w:r>
      <w:ptab w:relativeTo="margin" w:alignment="center" w:leader="none"/>
    </w:r>
    <w:r>
      <w:t xml:space="preserve">МБОУ </w:t>
    </w:r>
    <w:r>
      <w:t>«Гвардейская школа-гимназия №2»</w:t>
    </w:r>
    <w:r>
      <w:ptab w:relativeTo="margin" w:alignment="right" w:leader="none"/>
    </w:r>
    <w:r>
      <w:t>7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0F852C1"/>
    <w:multiLevelType w:val="hybridMultilevel"/>
    <w:tmpl w:val="F43E82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DBA3A7A"/>
    <w:multiLevelType w:val="hybridMultilevel"/>
    <w:tmpl w:val="2F92482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7819"/>
    <w:rsid w:val="0052164E"/>
    <w:rsid w:val="00A85B66"/>
    <w:rsid w:val="00CB7819"/>
    <w:rsid w:val="00FD47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6BD9FA8-0A32-44D9-ABDA-1015A0983D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781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qFormat/>
    <w:rsid w:val="00CB781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CB7819"/>
  </w:style>
  <w:style w:type="table" w:styleId="a5">
    <w:name w:val="Table Grid"/>
    <w:basedOn w:val="a1"/>
    <w:uiPriority w:val="39"/>
    <w:rsid w:val="00CB7819"/>
    <w:pPr>
      <w:spacing w:after="0" w:line="240" w:lineRule="auto"/>
    </w:pPr>
    <w:rPr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CB781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15</Words>
  <Characters>658</Characters>
  <Application>Microsoft Office Word</Application>
  <DocSecurity>0</DocSecurity>
  <Lines>5</Lines>
  <Paragraphs>1</Paragraphs>
  <ScaleCrop>false</ScaleCrop>
  <Company/>
  <LinksUpToDate>false</LinksUpToDate>
  <CharactersWithSpaces>7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1</cp:revision>
  <dcterms:created xsi:type="dcterms:W3CDTF">2020-04-26T23:20:00Z</dcterms:created>
  <dcterms:modified xsi:type="dcterms:W3CDTF">2020-04-26T23:21:00Z</dcterms:modified>
</cp:coreProperties>
</file>